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4625E" w:rsidRDefault="0036582D">
      <w:r>
        <w:t>Math 4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_______________________________</w:t>
      </w:r>
    </w:p>
    <w:p w:rsidR="0036582D" w:rsidRPr="00AB77E8" w:rsidRDefault="00AD5AFB">
      <w:r>
        <w:rPr>
          <w:b/>
        </w:rPr>
        <w:t>5-3</w:t>
      </w:r>
      <w:r w:rsidR="00AB77E8" w:rsidRPr="00AB77E8">
        <w:rPr>
          <w:b/>
        </w:rPr>
        <w:t xml:space="preserve"> Learn</w:t>
      </w:r>
      <w:r w:rsidR="0036582D" w:rsidRPr="00AB77E8">
        <w:rPr>
          <w:b/>
        </w:rPr>
        <w:t xml:space="preserve"> Check</w:t>
      </w:r>
      <w:r w:rsidR="00AB77E8">
        <w:rPr>
          <w:b/>
        </w:rPr>
        <w:tab/>
      </w:r>
      <w:r w:rsidR="00AB77E8">
        <w:rPr>
          <w:b/>
        </w:rPr>
        <w:tab/>
      </w:r>
      <w:r w:rsidR="00AB77E8">
        <w:rPr>
          <w:b/>
        </w:rPr>
        <w:tab/>
      </w:r>
      <w:r w:rsidR="00AB77E8">
        <w:rPr>
          <w:b/>
        </w:rPr>
        <w:tab/>
      </w:r>
      <w:r w:rsidR="00AB77E8">
        <w:rPr>
          <w:b/>
        </w:rPr>
        <w:tab/>
      </w:r>
      <w:r w:rsidR="00AB77E8">
        <w:rPr>
          <w:b/>
        </w:rPr>
        <w:tab/>
      </w:r>
      <w:r w:rsidR="00AB77E8">
        <w:rPr>
          <w:b/>
        </w:rPr>
        <w:tab/>
      </w:r>
      <w:r w:rsidR="00AB77E8">
        <w:rPr>
          <w:b/>
        </w:rPr>
        <w:tab/>
      </w:r>
      <w:r w:rsidR="00AB77E8">
        <w:rPr>
          <w:b/>
        </w:rPr>
        <w:tab/>
      </w:r>
      <w:r w:rsidR="00AB77E8">
        <w:t>Date________</w:t>
      </w:r>
    </w:p>
    <w:p w:rsidR="002F3A4D" w:rsidRDefault="002F3A4D"/>
    <w:p w:rsidR="00356010" w:rsidRPr="00124CB0" w:rsidRDefault="00EF0D2F" w:rsidP="00356010">
      <w:pPr>
        <w:ind w:left="360" w:hanging="360"/>
        <w:rPr>
          <w:rFonts w:cs="Times New Roman"/>
          <w:i/>
          <w:szCs w:val="24"/>
        </w:rPr>
      </w:pPr>
      <w:r>
        <w:rPr>
          <w:rFonts w:cs="Times New Roman"/>
          <w:i/>
          <w:szCs w:val="24"/>
        </w:rPr>
        <w:t>In this Learning Check, you will be assessed on</w:t>
      </w:r>
      <w:r w:rsidR="00356010" w:rsidRPr="00124CB0">
        <w:rPr>
          <w:rFonts w:cs="Times New Roman"/>
          <w:i/>
          <w:szCs w:val="24"/>
        </w:rPr>
        <w:t xml:space="preserve"> the following learning goals:</w:t>
      </w:r>
    </w:p>
    <w:p w:rsidR="008C0897" w:rsidRPr="00AD5AFB" w:rsidRDefault="008C0897" w:rsidP="008C0897">
      <w:pPr>
        <w:spacing w:after="0"/>
        <w:rPr>
          <w:rFonts w:eastAsia="Times New Roman" w:cs="Times New Roman"/>
          <w:i/>
          <w:color w:val="000000"/>
          <w:szCs w:val="24"/>
        </w:rPr>
      </w:pPr>
      <w:r w:rsidRPr="00AD5AFB">
        <w:rPr>
          <w:rFonts w:eastAsia="Times New Roman" w:cs="Times New Roman"/>
          <w:i/>
          <w:color w:val="000000"/>
          <w:szCs w:val="24"/>
        </w:rPr>
        <w:t>I can use the definition of derivative to compute derivatives</w:t>
      </w:r>
    </w:p>
    <w:p w:rsidR="0036582D" w:rsidRPr="00AD5AFB" w:rsidRDefault="008C0897" w:rsidP="00D73774">
      <w:pPr>
        <w:spacing w:after="0"/>
        <w:rPr>
          <w:rFonts w:eastAsia="Times New Roman" w:cs="Times New Roman"/>
          <w:i/>
          <w:color w:val="000000"/>
          <w:szCs w:val="24"/>
        </w:rPr>
      </w:pPr>
      <w:r w:rsidRPr="00AD5AFB">
        <w:rPr>
          <w:rFonts w:eastAsia="Times New Roman" w:cs="Times New Roman"/>
          <w:i/>
          <w:color w:val="000000"/>
          <w:szCs w:val="24"/>
        </w:rPr>
        <w:t>I can use derivatives and their graphs to identify properties of functions</w:t>
      </w:r>
    </w:p>
    <w:p w:rsidR="006460FF" w:rsidRPr="00A67690" w:rsidRDefault="006460FF" w:rsidP="006460FF"/>
    <w:p w:rsidR="006460FF" w:rsidRPr="00A67690" w:rsidRDefault="00D73774" w:rsidP="006460FF">
      <w:r>
        <w:t>1</w:t>
      </w:r>
      <w:r w:rsidR="008E7E41">
        <w:t>a</w:t>
      </w:r>
      <w:r w:rsidR="006460FF" w:rsidRPr="00A67690">
        <w:t>.</w:t>
      </w:r>
      <w:r w:rsidR="006460FF" w:rsidRPr="00A67690">
        <w:tab/>
        <w:t xml:space="preserve">Let </w:t>
      </w:r>
      <w:r w:rsidR="006460FF" w:rsidRPr="00A67690">
        <w:rPr>
          <w:i/>
        </w:rPr>
        <w:t>f</w:t>
      </w:r>
      <w:r w:rsidR="00A17994">
        <w:rPr>
          <w:i/>
        </w:rPr>
        <w:t xml:space="preserve">  </w:t>
      </w:r>
      <w:r w:rsidR="006460FF" w:rsidRPr="00A67690">
        <w:t xml:space="preserve">be the function </w:t>
      </w:r>
      <w:r w:rsidR="006460FF" w:rsidRPr="00A67690">
        <w:rPr>
          <w:position w:val="-10"/>
        </w:rPr>
        <w:object w:dxaOrig="19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25pt;height:18pt" o:ole="">
            <v:imagedata r:id="rId5" o:title=""/>
          </v:shape>
          <o:OLEObject Type="Embed" ProgID="Equation.DSMT4" ShapeID="_x0000_i1025" DrawAspect="Content" ObjectID="_1514899462" r:id="rId6"/>
        </w:object>
      </w:r>
      <w:r w:rsidR="006460FF" w:rsidRPr="00A67690">
        <w:t xml:space="preserve">.  Use the </w:t>
      </w:r>
      <w:r w:rsidR="006460FF" w:rsidRPr="00A67690">
        <w:rPr>
          <w:i/>
        </w:rPr>
        <w:t xml:space="preserve">definition of derivative </w:t>
      </w:r>
      <w:r w:rsidR="006460FF" w:rsidRPr="00A67690">
        <w:t>to find</w:t>
      </w:r>
      <w:r w:rsidR="008E7E41" w:rsidRPr="00A67690">
        <w:rPr>
          <w:position w:val="-10"/>
        </w:rPr>
        <w:object w:dxaOrig="600" w:dyaOrig="320">
          <v:shape id="_x0000_i1026" type="#_x0000_t75" style="width:30pt;height:15.75pt" o:ole="">
            <v:imagedata r:id="rId7" o:title=""/>
          </v:shape>
          <o:OLEObject Type="Embed" ProgID="Equation.DSMT4" ShapeID="_x0000_i1026" DrawAspect="Content" ObjectID="_1514899463" r:id="rId8"/>
        </w:object>
      </w:r>
      <w:r w:rsidR="006460FF" w:rsidRPr="00A67690">
        <w:t>.</w:t>
      </w:r>
    </w:p>
    <w:p w:rsidR="006460FF" w:rsidRPr="00A67690" w:rsidRDefault="006460FF" w:rsidP="006460FF"/>
    <w:p w:rsidR="006460FF" w:rsidRPr="00A67690" w:rsidRDefault="006460FF" w:rsidP="006460FF"/>
    <w:p w:rsidR="006460FF" w:rsidRPr="00A67690" w:rsidRDefault="006460FF" w:rsidP="006460FF"/>
    <w:p w:rsidR="006460FF" w:rsidRPr="00A67690" w:rsidRDefault="006460FF" w:rsidP="006460FF"/>
    <w:p w:rsidR="006460FF" w:rsidRPr="00A67690" w:rsidRDefault="006460FF" w:rsidP="006460FF"/>
    <w:p w:rsidR="006460FF" w:rsidRPr="00A67690" w:rsidRDefault="006460FF" w:rsidP="006460FF"/>
    <w:p w:rsidR="006460FF" w:rsidRPr="00A67690" w:rsidRDefault="006460FF" w:rsidP="006460FF"/>
    <w:p w:rsidR="006460FF" w:rsidRDefault="006460FF" w:rsidP="006460FF"/>
    <w:p w:rsidR="00A17994" w:rsidRPr="00A67690" w:rsidRDefault="00A17994" w:rsidP="006460FF"/>
    <w:p w:rsidR="006460FF" w:rsidRPr="00A67690" w:rsidRDefault="006460FF" w:rsidP="006460FF"/>
    <w:p w:rsidR="006460FF" w:rsidRPr="00A67690" w:rsidRDefault="006460FF" w:rsidP="006460FF"/>
    <w:p w:rsidR="00DD0406" w:rsidRDefault="008E7E41" w:rsidP="008E7E41">
      <w:r>
        <w:t>1b</w:t>
      </w:r>
      <w:r>
        <w:tab/>
        <w:t>Find</w:t>
      </w:r>
      <w:r w:rsidR="00DD0406">
        <w:rPr>
          <w:position w:val="-14"/>
        </w:rPr>
        <w:t xml:space="preserve"> </w:t>
      </w:r>
      <w:r w:rsidR="00DD0406" w:rsidRPr="00DD0406">
        <w:t xml:space="preserve">the slope of the tangent line </w:t>
      </w:r>
      <w:r w:rsidR="00DD0406">
        <w:t xml:space="preserve">to </w:t>
      </w:r>
      <w:r w:rsidR="00DD0406">
        <w:rPr>
          <w:i/>
        </w:rPr>
        <w:t>f</w:t>
      </w:r>
      <w:r w:rsidR="00DD0406">
        <w:t>(</w:t>
      </w:r>
      <w:r w:rsidR="00DD0406">
        <w:rPr>
          <w:i/>
        </w:rPr>
        <w:t>x</w:t>
      </w:r>
      <w:r w:rsidR="00DD0406">
        <w:t xml:space="preserve">) at </w:t>
      </w:r>
      <w:r w:rsidR="00DD0406">
        <w:rPr>
          <w:i/>
        </w:rPr>
        <w:t xml:space="preserve">x = </w:t>
      </w:r>
      <w:r w:rsidR="00DD0406">
        <w:t>-8.</w:t>
      </w:r>
    </w:p>
    <w:p w:rsidR="00DD0406" w:rsidRDefault="00DD0406" w:rsidP="008E7E41"/>
    <w:p w:rsidR="00DD0406" w:rsidRDefault="00DD0406" w:rsidP="008E7E41"/>
    <w:p w:rsidR="00DD0406" w:rsidRDefault="00DD0406" w:rsidP="008E7E41"/>
    <w:p w:rsidR="006460FF" w:rsidRPr="00A67690" w:rsidRDefault="00DD0406" w:rsidP="008E7E41">
      <w:r>
        <w:t>1c.</w:t>
      </w:r>
      <w:r>
        <w:tab/>
      </w:r>
      <w:r w:rsidR="006460FF" w:rsidRPr="00A67690">
        <w:t xml:space="preserve">Is </w:t>
      </w:r>
      <w:r w:rsidR="006460FF" w:rsidRPr="00A67690">
        <w:rPr>
          <w:i/>
        </w:rPr>
        <w:t xml:space="preserve">f </w:t>
      </w:r>
      <w:r w:rsidR="006460FF" w:rsidRPr="00A67690">
        <w:t xml:space="preserve">increasing or decreasing when </w:t>
      </w:r>
      <w:r w:rsidR="006460FF" w:rsidRPr="00A67690">
        <w:rPr>
          <w:i/>
        </w:rPr>
        <w:t xml:space="preserve">x = </w:t>
      </w:r>
      <w:r w:rsidR="006460FF" w:rsidRPr="00A67690">
        <w:t>-8?</w:t>
      </w:r>
      <w:r w:rsidR="00D73774">
        <w:t xml:space="preserve">  Justify your answer.</w:t>
      </w:r>
    </w:p>
    <w:p w:rsidR="006460FF" w:rsidRPr="00A67690" w:rsidRDefault="006460FF" w:rsidP="006460FF"/>
    <w:p w:rsidR="006460FF" w:rsidRPr="00A67690" w:rsidRDefault="006460FF" w:rsidP="006460FF"/>
    <w:p w:rsidR="006460FF" w:rsidRPr="00A67690" w:rsidRDefault="006460FF" w:rsidP="006460FF"/>
    <w:p w:rsidR="006460FF" w:rsidRPr="00A67690" w:rsidRDefault="00D73774" w:rsidP="006460FF">
      <w:r>
        <w:tab/>
      </w:r>
      <w:r>
        <w:tab/>
      </w:r>
      <w:r>
        <w:tab/>
      </w:r>
      <w:r>
        <w:tab/>
      </w:r>
      <w:r w:rsidR="006460FF" w:rsidRPr="00A67690">
        <w:tab/>
      </w:r>
      <w:r w:rsidR="006460FF" w:rsidRPr="00A67690">
        <w:tab/>
      </w:r>
      <w:r w:rsidR="006460FF" w:rsidRPr="00A67690">
        <w:tab/>
      </w:r>
      <w:r w:rsidR="006460FF" w:rsidRPr="00A67690">
        <w:tab/>
      </w:r>
      <w:r w:rsidR="006460FF" w:rsidRPr="00A67690">
        <w:tab/>
      </w:r>
      <w:r w:rsidR="006460FF" w:rsidRPr="00A67690">
        <w:tab/>
      </w:r>
      <w:r w:rsidR="006460FF" w:rsidRPr="00A67690">
        <w:tab/>
      </w:r>
      <w:r w:rsidR="006460FF" w:rsidRPr="00A67690">
        <w:tab/>
      </w:r>
    </w:p>
    <w:p w:rsidR="00D73774" w:rsidRDefault="00A741D8" w:rsidP="006460FF">
      <w:pPr>
        <w:ind w:left="360" w:hanging="360"/>
      </w:pPr>
      <w:r>
        <w:t>2</w:t>
      </w:r>
      <w:r w:rsidR="007F4A80">
        <w:t>.</w:t>
      </w:r>
      <w:r w:rsidR="007F4A80">
        <w:tab/>
      </w:r>
      <w:r w:rsidR="007F4A80">
        <w:tab/>
      </w:r>
      <w:r w:rsidR="006460FF" w:rsidRPr="00A67690">
        <w:t xml:space="preserve">A projectile follows along a path given by the formula </w:t>
      </w:r>
      <w:r w:rsidR="006460FF" w:rsidRPr="00A67690">
        <w:rPr>
          <w:position w:val="-10"/>
        </w:rPr>
        <w:object w:dxaOrig="1700" w:dyaOrig="360">
          <v:shape id="_x0000_i1027" type="#_x0000_t75" style="width:84.75pt;height:18pt" o:ole="">
            <v:imagedata r:id="rId9" o:title=""/>
          </v:shape>
          <o:OLEObject Type="Embed" ProgID="Equation.DSMT4" ShapeID="_x0000_i1027" DrawAspect="Content" ObjectID="_1514899464" r:id="rId10"/>
        </w:object>
      </w:r>
      <w:r w:rsidR="006460FF" w:rsidRPr="00A67690">
        <w:t xml:space="preserve">.  </w:t>
      </w:r>
      <w:r w:rsidR="00D73774">
        <w:t xml:space="preserve">The derivative </w:t>
      </w:r>
    </w:p>
    <w:p w:rsidR="00D73774" w:rsidRDefault="00D73774" w:rsidP="00983521">
      <w:pPr>
        <w:ind w:left="720"/>
      </w:pPr>
      <w:r>
        <w:t xml:space="preserve">function for </w:t>
      </w:r>
      <w:r w:rsidR="00983521" w:rsidRPr="00D73774">
        <w:rPr>
          <w:position w:val="-14"/>
        </w:rPr>
        <w:object w:dxaOrig="480" w:dyaOrig="400">
          <v:shape id="_x0000_i1028" type="#_x0000_t75" style="width:24pt;height:20.25pt" o:ole="">
            <v:imagedata r:id="rId11" o:title=""/>
          </v:shape>
          <o:OLEObject Type="Embed" ProgID="Equation.DSMT4" ShapeID="_x0000_i1028" DrawAspect="Content" ObjectID="_1514899465" r:id="rId12"/>
        </w:object>
      </w:r>
      <w:r>
        <w:t xml:space="preserve">is </w:t>
      </w:r>
      <w:r w:rsidR="00983521" w:rsidRPr="00D73774">
        <w:rPr>
          <w:position w:val="-14"/>
        </w:rPr>
        <w:object w:dxaOrig="1680" w:dyaOrig="400">
          <v:shape id="_x0000_i1029" type="#_x0000_t75" style="width:84pt;height:20.25pt" o:ole="">
            <v:imagedata r:id="rId13" o:title=""/>
          </v:shape>
          <o:OLEObject Type="Embed" ProgID="Equation.DSMT4" ShapeID="_x0000_i1029" DrawAspect="Content" ObjectID="_1514899466" r:id="rId14"/>
        </w:object>
      </w:r>
      <w:r w:rsidR="00983521">
        <w:t xml:space="preserve"> (</w:t>
      </w:r>
      <w:r w:rsidR="00983521">
        <w:rPr>
          <w:i/>
        </w:rPr>
        <w:t xml:space="preserve">t </w:t>
      </w:r>
      <w:r w:rsidR="00983521">
        <w:t xml:space="preserve">in seconds, </w:t>
      </w:r>
      <w:r w:rsidR="00983521" w:rsidRPr="00983521">
        <w:rPr>
          <w:i/>
        </w:rPr>
        <w:t>h</w:t>
      </w:r>
      <w:r w:rsidR="00983521">
        <w:t>(</w:t>
      </w:r>
      <w:r w:rsidR="00983521" w:rsidRPr="00983521">
        <w:rPr>
          <w:i/>
        </w:rPr>
        <w:t>t</w:t>
      </w:r>
      <w:r w:rsidR="00983521">
        <w:t xml:space="preserve">) in feet).  </w:t>
      </w:r>
      <w:r w:rsidRPr="00983521">
        <w:t>Answer</w:t>
      </w:r>
      <w:r w:rsidR="00A17994">
        <w:t xml:space="preserve"> the </w:t>
      </w:r>
      <w:r>
        <w:t xml:space="preserve">questions </w:t>
      </w:r>
      <w:r w:rsidR="00A17994">
        <w:t xml:space="preserve">below </w:t>
      </w:r>
      <w:r>
        <w:t>based on the functions.</w:t>
      </w:r>
    </w:p>
    <w:p w:rsidR="00D73774" w:rsidRDefault="00D73774" w:rsidP="006460FF">
      <w:pPr>
        <w:ind w:left="360" w:hanging="360"/>
      </w:pPr>
    </w:p>
    <w:p w:rsidR="00D73774" w:rsidRDefault="00A741D8" w:rsidP="00D73774">
      <w:pPr>
        <w:ind w:left="360" w:hanging="360"/>
      </w:pPr>
      <w:r>
        <w:t>2</w:t>
      </w:r>
      <w:r w:rsidR="00D73774">
        <w:t>a.</w:t>
      </w:r>
      <w:r w:rsidR="00D73774">
        <w:tab/>
      </w:r>
      <w:r w:rsidR="00D73774">
        <w:tab/>
      </w:r>
      <w:r w:rsidR="006460FF" w:rsidRPr="00A67690">
        <w:t xml:space="preserve">Find </w:t>
      </w:r>
      <w:r w:rsidR="00D73774">
        <w:t xml:space="preserve">the instantaneous </w:t>
      </w:r>
      <w:r w:rsidR="007F4A80">
        <w:t xml:space="preserve">velocity when </w:t>
      </w:r>
      <w:r w:rsidR="00A17994">
        <w:rPr>
          <w:i/>
        </w:rPr>
        <w:t>t</w:t>
      </w:r>
      <w:r w:rsidR="007F4A80">
        <w:rPr>
          <w:i/>
        </w:rPr>
        <w:t xml:space="preserve"> = </w:t>
      </w:r>
      <w:r w:rsidR="00D73774">
        <w:t>20</w:t>
      </w:r>
      <w:r w:rsidR="007F4A80">
        <w:t>.  Explain what your answer means</w:t>
      </w:r>
      <w:r w:rsidR="00D73774">
        <w:t xml:space="preserve"> about the </w:t>
      </w:r>
    </w:p>
    <w:p w:rsidR="006460FF" w:rsidRDefault="00D73774" w:rsidP="00D73774">
      <w:pPr>
        <w:ind w:left="360" w:firstLine="360"/>
      </w:pPr>
      <w:r>
        <w:t>projectile</w:t>
      </w:r>
      <w:r w:rsidR="007F4A80">
        <w:t>.</w:t>
      </w:r>
    </w:p>
    <w:p w:rsidR="00D73774" w:rsidRDefault="00D73774" w:rsidP="00D73774">
      <w:pPr>
        <w:ind w:left="360" w:hanging="360"/>
      </w:pPr>
    </w:p>
    <w:p w:rsidR="00D73774" w:rsidRDefault="00D73774" w:rsidP="00D73774">
      <w:pPr>
        <w:ind w:left="360" w:hanging="360"/>
      </w:pPr>
    </w:p>
    <w:p w:rsidR="00D73774" w:rsidRDefault="00D73774" w:rsidP="00D73774">
      <w:pPr>
        <w:ind w:left="360" w:hanging="360"/>
      </w:pPr>
    </w:p>
    <w:p w:rsidR="00D73774" w:rsidRDefault="00D73774" w:rsidP="00D73774">
      <w:pPr>
        <w:ind w:left="360" w:hanging="360"/>
      </w:pPr>
    </w:p>
    <w:p w:rsidR="00D73774" w:rsidRDefault="00D73774" w:rsidP="00D73774">
      <w:pPr>
        <w:ind w:left="360" w:hanging="360"/>
      </w:pPr>
    </w:p>
    <w:p w:rsidR="00D73774" w:rsidRDefault="00A741D8" w:rsidP="00D73774">
      <w:pPr>
        <w:ind w:left="360" w:hanging="360"/>
      </w:pPr>
      <w:r>
        <w:t>2</w:t>
      </w:r>
      <w:r w:rsidR="00D73774">
        <w:t>b.</w:t>
      </w:r>
      <w:r w:rsidR="00D73774">
        <w:tab/>
      </w:r>
      <w:r w:rsidR="00D73774">
        <w:tab/>
      </w:r>
      <w:r w:rsidR="00D73774" w:rsidRPr="00A67690">
        <w:t xml:space="preserve">Find </w:t>
      </w:r>
      <w:r w:rsidR="00D73774">
        <w:t xml:space="preserve">the instantaneous velocity when </w:t>
      </w:r>
      <w:r w:rsidR="00A17994">
        <w:rPr>
          <w:i/>
        </w:rPr>
        <w:t>t</w:t>
      </w:r>
      <w:r w:rsidR="00D73774">
        <w:rPr>
          <w:i/>
        </w:rPr>
        <w:t xml:space="preserve"> = </w:t>
      </w:r>
      <w:r w:rsidR="00A17994">
        <w:t xml:space="preserve">8. </w:t>
      </w:r>
      <w:r w:rsidR="00D73774">
        <w:t xml:space="preserve"> Explain what your answer means about the </w:t>
      </w:r>
    </w:p>
    <w:p w:rsidR="00D73774" w:rsidRDefault="00D73774" w:rsidP="00D73774">
      <w:pPr>
        <w:ind w:left="360" w:firstLine="360"/>
      </w:pPr>
      <w:r>
        <w:t>projectile.</w:t>
      </w:r>
    </w:p>
    <w:p w:rsidR="00D73774" w:rsidRDefault="00D73774" w:rsidP="00D73774">
      <w:pPr>
        <w:ind w:left="360" w:hanging="360"/>
      </w:pPr>
    </w:p>
    <w:p w:rsidR="00D73774" w:rsidRDefault="00D73774" w:rsidP="00D73774">
      <w:pPr>
        <w:ind w:left="360" w:hanging="360"/>
      </w:pPr>
    </w:p>
    <w:p w:rsidR="00D73774" w:rsidRDefault="00D73774" w:rsidP="00D73774">
      <w:pPr>
        <w:ind w:left="360" w:hanging="360"/>
      </w:pPr>
    </w:p>
    <w:p w:rsidR="00D73774" w:rsidRDefault="00D73774" w:rsidP="00D73774">
      <w:pPr>
        <w:ind w:left="360" w:hanging="360"/>
      </w:pPr>
    </w:p>
    <w:p w:rsidR="00D73774" w:rsidRDefault="00D73774" w:rsidP="00D73774">
      <w:pPr>
        <w:ind w:left="360" w:hanging="360"/>
      </w:pPr>
    </w:p>
    <w:p w:rsidR="00D73774" w:rsidRDefault="00D73774" w:rsidP="00D73774">
      <w:pPr>
        <w:ind w:left="360" w:hanging="360"/>
      </w:pPr>
    </w:p>
    <w:p w:rsidR="00D73774" w:rsidRDefault="00A741D8" w:rsidP="00D73774">
      <w:pPr>
        <w:ind w:left="360" w:hanging="360"/>
      </w:pPr>
      <w:r>
        <w:t>2</w:t>
      </w:r>
      <w:r w:rsidR="00D73774">
        <w:t>c.</w:t>
      </w:r>
      <w:r w:rsidR="00D73774">
        <w:tab/>
      </w:r>
      <w:r w:rsidR="00D73774">
        <w:tab/>
      </w:r>
      <w:r w:rsidR="00D73774" w:rsidRPr="00A67690">
        <w:t xml:space="preserve">Find </w:t>
      </w:r>
      <w:r w:rsidR="00D73774">
        <w:t xml:space="preserve">the instantaneous velocity when </w:t>
      </w:r>
      <w:r w:rsidR="00A17994">
        <w:rPr>
          <w:i/>
        </w:rPr>
        <w:t>t</w:t>
      </w:r>
      <w:r w:rsidR="00D73774">
        <w:rPr>
          <w:i/>
        </w:rPr>
        <w:t xml:space="preserve"> = </w:t>
      </w:r>
      <w:r w:rsidR="00A17994">
        <w:t xml:space="preserve">15.  </w:t>
      </w:r>
      <w:r w:rsidR="00D73774">
        <w:t xml:space="preserve">Explain what your answer means about the </w:t>
      </w:r>
    </w:p>
    <w:p w:rsidR="00D73774" w:rsidRDefault="00D73774" w:rsidP="00D73774">
      <w:pPr>
        <w:ind w:left="360" w:firstLine="360"/>
      </w:pPr>
      <w:r>
        <w:t>projectile.</w:t>
      </w:r>
    </w:p>
    <w:p w:rsidR="00D73774" w:rsidRDefault="00D73774" w:rsidP="00D73774">
      <w:pPr>
        <w:ind w:left="360" w:hanging="360"/>
      </w:pPr>
    </w:p>
    <w:p w:rsidR="007F4A80" w:rsidRDefault="007F4A80"/>
    <w:p w:rsidR="00CE5C31" w:rsidRDefault="00CE5C31">
      <w:pPr>
        <w:rPr>
          <w:b/>
        </w:rPr>
      </w:pPr>
      <w:r w:rsidRPr="00CE5C31">
        <w:rPr>
          <w:b/>
          <w:noProof/>
        </w:rPr>
        <w:lastRenderedPageBreak/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552450</wp:posOffset>
            </wp:positionH>
            <wp:positionV relativeFrom="paragraph">
              <wp:posOffset>-228600</wp:posOffset>
            </wp:positionV>
            <wp:extent cx="4413250" cy="3670300"/>
            <wp:effectExtent l="19050" t="0" r="6350" b="0"/>
            <wp:wrapNone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3250" cy="3670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CE5C31">
        <w:rPr>
          <w:b/>
        </w:rPr>
        <w:t xml:space="preserve">Below is a graph of </w:t>
      </w:r>
      <w:r w:rsidRPr="00CE5C31">
        <w:rPr>
          <w:b/>
          <w:position w:val="-14"/>
        </w:rPr>
        <w:object w:dxaOrig="639" w:dyaOrig="400">
          <v:shape id="_x0000_i1030" type="#_x0000_t75" style="width:32.25pt;height:20.25pt" o:ole="">
            <v:imagedata r:id="rId16" o:title=""/>
          </v:shape>
          <o:OLEObject Type="Embed" ProgID="Equation.DSMT4" ShapeID="_x0000_i1030" DrawAspect="Content" ObjectID="_1514899467" r:id="rId17"/>
        </w:object>
      </w:r>
      <w:r w:rsidRPr="00CE5C31">
        <w:rPr>
          <w:b/>
        </w:rPr>
        <w:t>(</w:t>
      </w:r>
      <w:r w:rsidR="00356010">
        <w:rPr>
          <w:b/>
          <w:i/>
        </w:rPr>
        <w:t>the</w:t>
      </w:r>
      <w:r w:rsidRPr="00CE5C31">
        <w:rPr>
          <w:b/>
          <w:i/>
        </w:rPr>
        <w:t xml:space="preserve"> derivative function</w:t>
      </w:r>
      <w:r w:rsidRPr="00CE5C31">
        <w:rPr>
          <w:b/>
        </w:rPr>
        <w:t xml:space="preserve">).  Use </w:t>
      </w:r>
      <w:r w:rsidR="007A0B09">
        <w:rPr>
          <w:b/>
        </w:rPr>
        <w:t>the graph to answer Questions 5-7.</w:t>
      </w:r>
      <w:r>
        <w:rPr>
          <w:b/>
        </w:rPr>
        <w:tab/>
      </w:r>
    </w:p>
    <w:p w:rsidR="00CE5C31" w:rsidRPr="00CE5C31" w:rsidRDefault="00CE5C31">
      <w:pPr>
        <w:rPr>
          <w:i/>
        </w:rPr>
      </w:pPr>
      <w:r w:rsidRPr="00CE5C31">
        <w:rPr>
          <w:i/>
        </w:rPr>
        <w:t>Remember, the derivative is the instantaneous rate of change at a specific x-value.</w:t>
      </w:r>
    </w:p>
    <w:p w:rsidR="00CE5C31" w:rsidRDefault="00CE5C31">
      <w:pPr>
        <w:rPr>
          <w:b/>
        </w:rPr>
      </w:pPr>
    </w:p>
    <w:p w:rsidR="00CE5C31" w:rsidRDefault="00CE5C31">
      <w:pPr>
        <w:rPr>
          <w:b/>
        </w:rPr>
      </w:pPr>
    </w:p>
    <w:p w:rsidR="00CE5C31" w:rsidRDefault="00CE5C31">
      <w:pPr>
        <w:rPr>
          <w:b/>
        </w:rPr>
      </w:pPr>
    </w:p>
    <w:p w:rsidR="00CE5C31" w:rsidRDefault="00CE5C31">
      <w:pPr>
        <w:rPr>
          <w:b/>
        </w:rPr>
      </w:pPr>
    </w:p>
    <w:p w:rsidR="00CE5C31" w:rsidRDefault="00CE5C31">
      <w:pPr>
        <w:rPr>
          <w:b/>
        </w:rPr>
      </w:pPr>
    </w:p>
    <w:p w:rsidR="00CE5C31" w:rsidRDefault="00CE5C31">
      <w:pPr>
        <w:rPr>
          <w:b/>
        </w:rPr>
      </w:pPr>
    </w:p>
    <w:p w:rsidR="00CE5C31" w:rsidRDefault="00CE5C31">
      <w:pPr>
        <w:rPr>
          <w:b/>
        </w:rPr>
      </w:pPr>
    </w:p>
    <w:p w:rsidR="00CE5C31" w:rsidRDefault="00CE5C31">
      <w:pPr>
        <w:rPr>
          <w:b/>
        </w:rPr>
      </w:pPr>
    </w:p>
    <w:p w:rsidR="00CE5C31" w:rsidRDefault="00CE5C31">
      <w:pPr>
        <w:rPr>
          <w:b/>
        </w:rPr>
      </w:pPr>
    </w:p>
    <w:p w:rsidR="00CE5C31" w:rsidRDefault="00CE5C31">
      <w:pPr>
        <w:rPr>
          <w:b/>
        </w:rPr>
      </w:pPr>
    </w:p>
    <w:p w:rsidR="00CE5C31" w:rsidRDefault="00CE5C31">
      <w:pPr>
        <w:rPr>
          <w:b/>
        </w:rPr>
      </w:pPr>
    </w:p>
    <w:p w:rsidR="00CE5C31" w:rsidRDefault="00CE5C31">
      <w:pPr>
        <w:rPr>
          <w:b/>
        </w:rPr>
      </w:pPr>
    </w:p>
    <w:p w:rsidR="00CE5C31" w:rsidRDefault="00CE5C31">
      <w:pPr>
        <w:rPr>
          <w:b/>
        </w:rPr>
      </w:pPr>
    </w:p>
    <w:p w:rsidR="00CE5C31" w:rsidRDefault="00CE5C31">
      <w:pPr>
        <w:rPr>
          <w:b/>
        </w:rPr>
      </w:pPr>
    </w:p>
    <w:p w:rsidR="00CE5C31" w:rsidRDefault="00CE5C31">
      <w:pPr>
        <w:rPr>
          <w:b/>
        </w:rPr>
      </w:pPr>
    </w:p>
    <w:p w:rsidR="00CE5C31" w:rsidRDefault="00CE5C31">
      <w:pPr>
        <w:rPr>
          <w:b/>
        </w:rPr>
      </w:pPr>
    </w:p>
    <w:p w:rsidR="00CE5C31" w:rsidRDefault="00A741D8" w:rsidP="007A0B09">
      <w:pPr>
        <w:ind w:left="360" w:hanging="360"/>
      </w:pPr>
      <w:r>
        <w:t>3</w:t>
      </w:r>
      <w:r w:rsidR="007A0B09">
        <w:t>.</w:t>
      </w:r>
      <w:r w:rsidR="007A0B09">
        <w:tab/>
        <w:t xml:space="preserve">Use the letters A, B, C, D, and E to describe on which interval(s) </w:t>
      </w:r>
      <w:r w:rsidR="00CE5C31">
        <w:t xml:space="preserve">the graph of </w:t>
      </w:r>
      <w:r w:rsidR="00CE5C31" w:rsidRPr="00CE5C31">
        <w:rPr>
          <w:position w:val="-14"/>
        </w:rPr>
        <w:object w:dxaOrig="580" w:dyaOrig="400">
          <v:shape id="_x0000_i1031" type="#_x0000_t75" style="width:29.25pt;height:20.25pt" o:ole="">
            <v:imagedata r:id="rId18" o:title=""/>
          </v:shape>
          <o:OLEObject Type="Embed" ProgID="Equation.DSMT4" ShapeID="_x0000_i1031" DrawAspect="Content" ObjectID="_1514899468" r:id="rId19"/>
        </w:object>
      </w:r>
      <w:r w:rsidR="007A0B09">
        <w:rPr>
          <w:position w:val="-14"/>
        </w:rPr>
        <w:t xml:space="preserve"> </w:t>
      </w:r>
      <w:r w:rsidR="007A0B09">
        <w:t xml:space="preserve">is </w:t>
      </w:r>
      <w:r w:rsidR="00CE5C31">
        <w:t>increasing?</w:t>
      </w:r>
    </w:p>
    <w:p w:rsidR="00CE5C31" w:rsidRDefault="00CE5C31"/>
    <w:p w:rsidR="00CE5C31" w:rsidRDefault="00CE5C31"/>
    <w:p w:rsidR="00CE5C31" w:rsidRDefault="00CE5C31"/>
    <w:p w:rsidR="00CE5C31" w:rsidRDefault="00CE5C31"/>
    <w:p w:rsidR="00CE5C31" w:rsidRDefault="00CE5C31"/>
    <w:p w:rsidR="007A0B09" w:rsidRDefault="00A741D8" w:rsidP="007A0B09">
      <w:pPr>
        <w:ind w:left="360" w:hanging="360"/>
      </w:pPr>
      <w:r>
        <w:t>4</w:t>
      </w:r>
      <w:r w:rsidR="00CE5C31">
        <w:t>.</w:t>
      </w:r>
      <w:r w:rsidR="00CE5C31">
        <w:tab/>
      </w:r>
      <w:r w:rsidR="007A0B09">
        <w:t xml:space="preserve">Use the letters A, B, C, D, and E to describe on which interval(s) the graph of </w:t>
      </w:r>
      <w:r w:rsidR="007A0B09" w:rsidRPr="00CE5C31">
        <w:rPr>
          <w:position w:val="-14"/>
        </w:rPr>
        <w:object w:dxaOrig="580" w:dyaOrig="400">
          <v:shape id="_x0000_i1032" type="#_x0000_t75" style="width:29.25pt;height:20.25pt" o:ole="">
            <v:imagedata r:id="rId18" o:title=""/>
          </v:shape>
          <o:OLEObject Type="Embed" ProgID="Equation.DSMT4" ShapeID="_x0000_i1032" DrawAspect="Content" ObjectID="_1514899469" r:id="rId20"/>
        </w:object>
      </w:r>
      <w:r w:rsidR="007A0B09">
        <w:rPr>
          <w:position w:val="-14"/>
        </w:rPr>
        <w:t xml:space="preserve"> </w:t>
      </w:r>
      <w:r w:rsidR="007A0B09">
        <w:t>is decreasing?</w:t>
      </w:r>
    </w:p>
    <w:p w:rsidR="0036582D" w:rsidRDefault="006460FF" w:rsidP="007A0B09">
      <w:pPr>
        <w:ind w:left="360" w:hanging="360"/>
      </w:pPr>
      <w:r w:rsidRPr="00CE5C31">
        <w:tab/>
      </w:r>
      <w:r w:rsidRPr="00CE5C31">
        <w:tab/>
      </w:r>
      <w:r w:rsidRPr="00CE5C31">
        <w:tab/>
      </w:r>
    </w:p>
    <w:p w:rsidR="00CE5C31" w:rsidRDefault="00CE5C31"/>
    <w:p w:rsidR="00CE5C31" w:rsidRDefault="00CE5C31"/>
    <w:p w:rsidR="00CE5C31" w:rsidRDefault="00CE5C31"/>
    <w:p w:rsidR="00CE5C31" w:rsidRDefault="00CE5C31"/>
    <w:p w:rsidR="00CE5C31" w:rsidRDefault="00A741D8" w:rsidP="007A0B09">
      <w:pPr>
        <w:ind w:left="360" w:hanging="360"/>
      </w:pPr>
      <w:r>
        <w:t>5</w:t>
      </w:r>
      <w:r w:rsidR="00CE5C31">
        <w:t>.</w:t>
      </w:r>
      <w:r w:rsidR="00CE5C31">
        <w:tab/>
        <w:t xml:space="preserve">What do the </w:t>
      </w:r>
      <w:r w:rsidR="00CE5C31">
        <w:rPr>
          <w:i/>
        </w:rPr>
        <w:t>x-</w:t>
      </w:r>
      <w:r w:rsidR="00CE5C31">
        <w:t xml:space="preserve">intercepts of </w:t>
      </w:r>
      <w:r w:rsidR="00CE5C31" w:rsidRPr="00CE5C31">
        <w:rPr>
          <w:b/>
          <w:position w:val="-14"/>
        </w:rPr>
        <w:object w:dxaOrig="639" w:dyaOrig="400">
          <v:shape id="_x0000_i1033" type="#_x0000_t75" style="width:32.25pt;height:20.25pt" o:ole="">
            <v:imagedata r:id="rId16" o:title=""/>
          </v:shape>
          <o:OLEObject Type="Embed" ProgID="Equation.DSMT4" ShapeID="_x0000_i1033" DrawAspect="Content" ObjectID="_1514899470" r:id="rId21"/>
        </w:object>
      </w:r>
      <w:r w:rsidR="00CE5C31">
        <w:t xml:space="preserve">tell you about the graph of </w:t>
      </w:r>
      <w:r w:rsidR="00CE5C31" w:rsidRPr="00CE5C31">
        <w:rPr>
          <w:position w:val="-14"/>
        </w:rPr>
        <w:object w:dxaOrig="580" w:dyaOrig="400">
          <v:shape id="_x0000_i1034" type="#_x0000_t75" style="width:29.25pt;height:20.25pt" o:ole="">
            <v:imagedata r:id="rId18" o:title=""/>
          </v:shape>
          <o:OLEObject Type="Embed" ProgID="Equation.DSMT4" ShapeID="_x0000_i1034" DrawAspect="Content" ObjectID="_1514899471" r:id="rId22"/>
        </w:object>
      </w:r>
      <w:r w:rsidR="00CE5C31">
        <w:t>?</w:t>
      </w:r>
    </w:p>
    <w:p w:rsidR="00CE5C31" w:rsidRDefault="00CE5C31"/>
    <w:p w:rsidR="00CE5C31" w:rsidRDefault="00CE5C31"/>
    <w:p w:rsidR="00CE5C31" w:rsidRDefault="00CE5C31"/>
    <w:p w:rsidR="00CE5C31" w:rsidRDefault="00CE5C31"/>
    <w:p w:rsidR="00F327BD" w:rsidRDefault="00F327BD" w:rsidP="00F327BD">
      <w:pPr>
        <w:spacing w:after="0"/>
        <w:contextualSpacing w:val="0"/>
      </w:pPr>
    </w:p>
    <w:p w:rsidR="00F327BD" w:rsidRPr="00F327BD" w:rsidRDefault="00F327BD" w:rsidP="00F327BD">
      <w:pPr>
        <w:spacing w:after="0"/>
        <w:contextualSpacing w:val="0"/>
        <w:rPr>
          <w:rFonts w:eastAsia="Times New Roman" w:cs="Times New Roman"/>
          <w:szCs w:val="24"/>
        </w:rPr>
      </w:pPr>
      <w:r>
        <w:t xml:space="preserve">Use the graph </w:t>
      </w:r>
      <w:r w:rsidR="00671B96">
        <w:t xml:space="preserve">of </w:t>
      </w:r>
      <w:r w:rsidR="00671B96" w:rsidRPr="00671B96">
        <w:rPr>
          <w:b/>
          <w:position w:val="-10"/>
        </w:rPr>
        <w:object w:dxaOrig="499" w:dyaOrig="320">
          <v:shape id="_x0000_i1035" type="#_x0000_t75" style="width:24.75pt;height:15.75pt" o:ole="">
            <v:imagedata r:id="rId23" o:title=""/>
          </v:shape>
          <o:OLEObject Type="Embed" ProgID="Equation.DSMT4" ShapeID="_x0000_i1035" DrawAspect="Content" ObjectID="_1514899472" r:id="rId24"/>
        </w:object>
      </w:r>
      <w:r>
        <w:t xml:space="preserve">below to </w:t>
      </w:r>
      <w:r w:rsidRPr="00602D40">
        <w:rPr>
          <w:u w:val="single"/>
        </w:rPr>
        <w:t>estimate</w:t>
      </w:r>
      <w:r>
        <w:t xml:space="preserve"> the value of the derivative at the given points.  </w:t>
      </w:r>
    </w:p>
    <w:p w:rsidR="00CE5C31" w:rsidRDefault="00F327BD">
      <w:r>
        <w:rPr>
          <w:noProof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-57150</wp:posOffset>
            </wp:positionH>
            <wp:positionV relativeFrom="paragraph">
              <wp:posOffset>20955</wp:posOffset>
            </wp:positionV>
            <wp:extent cx="2438400" cy="2451100"/>
            <wp:effectExtent l="19050" t="0" r="0" b="0"/>
            <wp:wrapTight wrapText="bothSides">
              <wp:wrapPolygon edited="0">
                <wp:start x="-169" y="0"/>
                <wp:lineTo x="-169" y="21488"/>
                <wp:lineTo x="21600" y="21488"/>
                <wp:lineTo x="21600" y="0"/>
                <wp:lineTo x="-169" y="0"/>
              </wp:wrapPolygon>
            </wp:wrapTight>
            <wp:docPr id="11" name="Picture 11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[image]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 l="7760" t="6667" r="7539" b="75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2451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327BD" w:rsidRDefault="00A741D8">
      <w:r>
        <w:t>6</w:t>
      </w:r>
      <w:r w:rsidR="00F327BD">
        <w:t>.</w:t>
      </w:r>
      <w:r w:rsidR="00F327BD">
        <w:tab/>
      </w:r>
      <w:r w:rsidR="00F327BD" w:rsidRPr="00F327BD">
        <w:rPr>
          <w:position w:val="-6"/>
        </w:rPr>
        <w:object w:dxaOrig="680" w:dyaOrig="279">
          <v:shape id="_x0000_i1036" type="#_x0000_t75" style="width:33.75pt;height:14.25pt" o:ole="">
            <v:imagedata r:id="rId26" o:title=""/>
          </v:shape>
          <o:OLEObject Type="Embed" ProgID="Equation.DSMT4" ShapeID="_x0000_i1036" DrawAspect="Content" ObjectID="_1514899473" r:id="rId27"/>
        </w:object>
      </w:r>
    </w:p>
    <w:p w:rsidR="00F327BD" w:rsidRDefault="00F327BD"/>
    <w:p w:rsidR="00F327BD" w:rsidRDefault="00F327BD"/>
    <w:p w:rsidR="00F327BD" w:rsidRDefault="00F327BD"/>
    <w:p w:rsidR="00F327BD" w:rsidRDefault="00F327BD"/>
    <w:p w:rsidR="00F327BD" w:rsidRDefault="00F327BD"/>
    <w:p w:rsidR="00F327BD" w:rsidRPr="00CE5C31" w:rsidRDefault="00A741D8">
      <w:r>
        <w:t>7</w:t>
      </w:r>
      <w:r w:rsidR="00F327BD">
        <w:t>.</w:t>
      </w:r>
      <w:r w:rsidR="00F327BD">
        <w:tab/>
      </w:r>
      <w:r w:rsidR="00F327BD" w:rsidRPr="00F327BD">
        <w:rPr>
          <w:position w:val="-6"/>
        </w:rPr>
        <w:object w:dxaOrig="520" w:dyaOrig="279">
          <v:shape id="_x0000_i1037" type="#_x0000_t75" style="width:26.25pt;height:14.25pt" o:ole="">
            <v:imagedata r:id="rId28" o:title=""/>
          </v:shape>
          <o:OLEObject Type="Embed" ProgID="Equation.DSMT4" ShapeID="_x0000_i1037" DrawAspect="Content" ObjectID="_1514899474" r:id="rId29"/>
        </w:object>
      </w:r>
    </w:p>
    <w:sectPr w:rsidR="00F327BD" w:rsidRPr="00CE5C31" w:rsidSect="00EA33DF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4354089"/>
    <w:multiLevelType w:val="hybridMultilevel"/>
    <w:tmpl w:val="982C4AE0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10"/>
  <w:displayHorizontalDrawingGridEvery w:val="2"/>
  <w:displayVerticalDrawingGridEvery w:val="2"/>
  <w:characterSpacingControl w:val="doNotCompress"/>
  <w:compat/>
  <w:rsids>
    <w:rsidRoot w:val="0036582D"/>
    <w:rsid w:val="00044F53"/>
    <w:rsid w:val="001F6673"/>
    <w:rsid w:val="00294769"/>
    <w:rsid w:val="002E62D0"/>
    <w:rsid w:val="002F3A4D"/>
    <w:rsid w:val="00356010"/>
    <w:rsid w:val="0036582D"/>
    <w:rsid w:val="005557D6"/>
    <w:rsid w:val="006460FF"/>
    <w:rsid w:val="00671B96"/>
    <w:rsid w:val="006C4441"/>
    <w:rsid w:val="007A0B09"/>
    <w:rsid w:val="007F4A80"/>
    <w:rsid w:val="0086087D"/>
    <w:rsid w:val="008C0897"/>
    <w:rsid w:val="008E7E41"/>
    <w:rsid w:val="00983137"/>
    <w:rsid w:val="00983521"/>
    <w:rsid w:val="00A17994"/>
    <w:rsid w:val="00A4625E"/>
    <w:rsid w:val="00A5137C"/>
    <w:rsid w:val="00A741D8"/>
    <w:rsid w:val="00AB77E8"/>
    <w:rsid w:val="00AC7655"/>
    <w:rsid w:val="00AD405A"/>
    <w:rsid w:val="00AD5AFB"/>
    <w:rsid w:val="00B06E9A"/>
    <w:rsid w:val="00C76F81"/>
    <w:rsid w:val="00CA53A2"/>
    <w:rsid w:val="00CE5C31"/>
    <w:rsid w:val="00D00AB5"/>
    <w:rsid w:val="00D144F6"/>
    <w:rsid w:val="00D73774"/>
    <w:rsid w:val="00DD0406"/>
    <w:rsid w:val="00EA33DF"/>
    <w:rsid w:val="00EF0D2F"/>
    <w:rsid w:val="00F327B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A33DF"/>
    <w:pPr>
      <w:contextualSpacing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E5C31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E5C31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1322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307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image" Target="media/image10.gi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5" Type="http://schemas.openxmlformats.org/officeDocument/2006/relationships/image" Target="media/image1.wmf"/><Relationship Id="rId15" Type="http://schemas.openxmlformats.org/officeDocument/2006/relationships/image" Target="media/image6.png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2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1</TotalTime>
  <Pages>2</Pages>
  <Words>289</Words>
  <Characters>1653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fcsd</Company>
  <LinksUpToDate>false</LinksUpToDate>
  <CharactersWithSpaces>19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niel Sheppard</dc:creator>
  <cp:lastModifiedBy>mfcsd</cp:lastModifiedBy>
  <cp:revision>6</cp:revision>
  <cp:lastPrinted>2015-04-10T20:51:00Z</cp:lastPrinted>
  <dcterms:created xsi:type="dcterms:W3CDTF">2015-04-10T20:01:00Z</dcterms:created>
  <dcterms:modified xsi:type="dcterms:W3CDTF">2016-01-21T21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